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60" r:id="rId2"/>
    <p:sldId id="262" r:id="rId3"/>
    <p:sldId id="390" r:id="rId4"/>
    <p:sldId id="391" r:id="rId5"/>
    <p:sldId id="392" r:id="rId6"/>
    <p:sldId id="393" r:id="rId7"/>
    <p:sldId id="394" r:id="rId8"/>
    <p:sldId id="395" r:id="rId9"/>
    <p:sldId id="396" r:id="rId10"/>
    <p:sldId id="397" r:id="rId11"/>
    <p:sldId id="398" r:id="rId12"/>
    <p:sldId id="399" r:id="rId13"/>
    <p:sldId id="400" r:id="rId14"/>
    <p:sldId id="401" r:id="rId15"/>
    <p:sldId id="402" r:id="rId16"/>
    <p:sldId id="403" r:id="rId17"/>
  </p:sldIdLst>
  <p:sldSz cx="9144000" cy="6858000" type="screen4x3"/>
  <p:notesSz cx="6950075" cy="923607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00"/>
    <a:srgbClr val="FF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01" autoAdjust="0"/>
    <p:restoredTop sz="90675" autoAdjust="0"/>
  </p:normalViewPr>
  <p:slideViewPr>
    <p:cSldViewPr>
      <p:cViewPr>
        <p:scale>
          <a:sx n="70" d="100"/>
          <a:sy n="70" d="100"/>
        </p:scale>
        <p:origin x="-882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30" y="-78"/>
      </p:cViewPr>
      <p:guideLst>
        <p:guide orient="horz" pos="2909"/>
        <p:guide pos="218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11374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ELEC 2120 Fri. May 17, 2013 Roppel</a:t>
            </a: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702" y="0"/>
            <a:ext cx="3011373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74863"/>
            <a:ext cx="3011374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702" y="8774863"/>
            <a:ext cx="3011373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658AA81B-4D62-4A39-8CCE-64A36DE2A7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605374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0659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ELEC 2120 Fri. May 17, 2013 Roppel</a:t>
            </a:r>
            <a:endParaRPr lang="en-GB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9419" y="1"/>
            <a:ext cx="3040657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1249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7400" y="658813"/>
            <a:ext cx="5376863" cy="40338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62797" y="4397780"/>
            <a:ext cx="6226108" cy="4178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5559"/>
            <a:ext cx="3040659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9419" y="8795559"/>
            <a:ext cx="3040657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3334D9C9-C642-4CFE-9FB4-B94C54B35EB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4420884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34D9C9-C642-4CFE-9FB4-B94C54B35EB9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ELEC 2120 Fri. May 17, 2013 Ropp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7843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E6B04C-8F86-45A5-836B-28B7EBFDA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0F3B8-9643-494D-97C9-79D9CBF4DA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AEE74B-5ED5-48A3-BAF4-1BB3F9BC65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C868F31-3EF1-43A5-B71F-E3FC4C9DE3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44020-1D91-4AF5-A67C-6CD8A7DA2D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DA94F-7670-4E08-B4F8-3B1CF255CB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D3C2AF-2D4A-4237-8DEC-B178E549F8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0C438A-C333-46E4-A1F2-C6DB47D1AE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76C08-B3B2-4246-95A7-379395F691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5C0E14-39F2-4F9A-9718-EAC40B2641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FF2461-C728-4F09-8C50-6E21BD1678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12808-1800-43D2-92BB-41C01A8AFD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C38EC261-D87F-44E2-9B0E-59FE0296C54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image" Target="../media/image22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wmf"/><Relationship Id="rId3" Type="http://schemas.openxmlformats.org/officeDocument/2006/relationships/image" Target="../media/image22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B8C39-386B-46B3-A6AD-E6DF324BAB85}" type="slidenum">
              <a:rPr lang="en-US"/>
              <a:pPr/>
              <a:t>1</a:t>
            </a:fld>
            <a:endParaRPr lang="en-US"/>
          </a:p>
        </p:txBody>
      </p:sp>
      <p:sp>
        <p:nvSpPr>
          <p:cNvPr id="7172" name="Text Box 4"/>
          <p:cNvSpPr txBox="1">
            <a:spLocks noGrp="1" noChangeArrowheads="1"/>
          </p:cNvSpPr>
          <p:nvPr>
            <p:ph type="ctrTitle"/>
          </p:nvPr>
        </p:nvSpPr>
        <p:spPr>
          <a:xfrm>
            <a:off x="755576" y="2276872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4000" dirty="0">
                <a:solidFill>
                  <a:srgbClr val="FF0000"/>
                </a:solidFill>
                <a:latin typeface="Verdana" pitchFamily="34" charset="0"/>
              </a:rPr>
              <a:t>Chapter </a:t>
            </a: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5</a:t>
            </a:r>
            <a:r>
              <a:rPr lang="en-US" sz="4000" dirty="0">
                <a:solidFill>
                  <a:srgbClr val="FF0000"/>
                </a:solidFill>
                <a:latin typeface="Verdana" pitchFamily="34" charset="0"/>
              </a:rPr>
              <a:t/>
            </a:r>
            <a:br>
              <a:rPr lang="en-US" sz="4000" dirty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Ideal Filters, Sampling, </a:t>
            </a: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and </a:t>
            </a: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Reconstruction</a:t>
            </a:r>
            <a:b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Sections 5.3-5.4</a:t>
            </a: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/>
            </a:r>
            <a:b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Wed. June 26, 2013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10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4 Sampling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9592" y="1268760"/>
          <a:ext cx="781815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8" name="Equation" r:id="rId3" imgW="3352680" imgH="431640" progId="Equation.DSMT4">
                  <p:embed/>
                </p:oleObj>
              </mc:Choice>
              <mc:Fallback>
                <p:oleObj name="Equation" r:id="rId3" imgW="3352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68760"/>
                        <a:ext cx="781815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59631" y="2636912"/>
          <a:ext cx="6005467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9" name="Equation" r:id="rId5" imgW="1765080" imgH="507960" progId="Equation.DSMT4">
                  <p:embed/>
                </p:oleObj>
              </mc:Choice>
              <mc:Fallback>
                <p:oleObj name="Equation" r:id="rId5" imgW="17650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1" y="2636912"/>
                        <a:ext cx="6005467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4725144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where </a:t>
            </a:r>
            <a:r>
              <a:rPr lang="en-US" sz="2400" i="1" dirty="0" smtClean="0">
                <a:solidFill>
                  <a:schemeClr val="tx1"/>
                </a:solidFill>
              </a:rPr>
              <a:t>T</a:t>
            </a:r>
            <a:r>
              <a:rPr lang="en-US" sz="2400" dirty="0" smtClean="0">
                <a:solidFill>
                  <a:schemeClr val="tx1"/>
                </a:solidFill>
              </a:rPr>
              <a:t> is the sampling interval, and </a:t>
            </a:r>
            <a:r>
              <a:rPr lang="en-US" sz="2400" i="1" dirty="0" smtClean="0">
                <a:solidFill>
                  <a:schemeClr val="tx1"/>
                </a:solidFill>
              </a:rPr>
              <a:t>n</a:t>
            </a:r>
            <a:r>
              <a:rPr lang="en-US" sz="2400" dirty="0" smtClean="0">
                <a:solidFill>
                  <a:schemeClr val="tx1"/>
                </a:solidFill>
              </a:rPr>
              <a:t> is the sample number.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11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4 Sampling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60" y="1268761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As shown in text equations 5.49 – 5.51, the Fourier transform of the sampled signal is: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43608" y="2348880"/>
          <a:ext cx="7566440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2" name="Equation" r:id="rId3" imgW="2450880" imgH="1143000" progId="Equation.DSMT4">
                  <p:embed/>
                </p:oleObj>
              </mc:Choice>
              <mc:Fallback>
                <p:oleObj name="Equation" r:id="rId3" imgW="245088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48880"/>
                        <a:ext cx="7566440" cy="3528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12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4 Sampling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3" cstate="print"/>
          <a:srcRect l="1969" t="39374" r="2548" b="9439"/>
          <a:stretch>
            <a:fillRect/>
          </a:stretch>
        </p:blipFill>
        <p:spPr bwMode="auto">
          <a:xfrm>
            <a:off x="323528" y="1268760"/>
            <a:ext cx="8596647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16016" y="1124744"/>
          <a:ext cx="83709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8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124744"/>
                        <a:ext cx="83709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44008" y="2924944"/>
          <a:ext cx="1000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9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924944"/>
                        <a:ext cx="10001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27984" y="4797152"/>
          <a:ext cx="98010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0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97152"/>
                        <a:ext cx="98010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300192" y="4797152"/>
          <a:ext cx="1009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1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797152"/>
                        <a:ext cx="10096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08104" y="5013176"/>
          <a:ext cx="449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2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013176"/>
                        <a:ext cx="4492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flipV="1">
            <a:off x="5724128" y="4509120"/>
            <a:ext cx="0" cy="36004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5724128" y="4221088"/>
            <a:ext cx="0" cy="86409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5004048" y="4221088"/>
            <a:ext cx="288032" cy="72008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cxnSp>
        <p:nvCxnSpPr>
          <p:cNvPr id="23" name="Straight Arrow Connector 22"/>
          <p:cNvCxnSpPr/>
          <p:nvPr/>
        </p:nvCxnSpPr>
        <p:spPr bwMode="auto">
          <a:xfrm flipH="1" flipV="1">
            <a:off x="6156176" y="4221088"/>
            <a:ext cx="504056" cy="648072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sp>
        <p:nvSpPr>
          <p:cNvPr id="27" name="TextBox 26"/>
          <p:cNvSpPr txBox="1"/>
          <p:nvPr/>
        </p:nvSpPr>
        <p:spPr>
          <a:xfrm>
            <a:off x="755576" y="1124744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Original signal: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9552" y="2852936"/>
            <a:ext cx="3096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Sampled signal: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907088" y="3052763"/>
          <a:ext cx="7572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3"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3052763"/>
                        <a:ext cx="7572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 bwMode="auto">
          <a:xfrm flipH="1">
            <a:off x="4644008" y="3284984"/>
            <a:ext cx="1296144" cy="216024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508104" y="1628800"/>
          <a:ext cx="3365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4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628800"/>
                        <a:ext cx="3365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 bwMode="auto">
          <a:xfrm flipH="1" flipV="1">
            <a:off x="4644008" y="1700808"/>
            <a:ext cx="936104" cy="7200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13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4.1 Reconstruction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99683" name="Picture 3"/>
          <p:cNvPicPr>
            <a:picLocks noChangeAspect="1" noChangeArrowheads="1"/>
          </p:cNvPicPr>
          <p:nvPr/>
        </p:nvPicPr>
        <p:blipFill>
          <a:blip r:embed="rId3" cstate="print"/>
          <a:srcRect l="1969" t="39374" r="2548" b="9439"/>
          <a:stretch>
            <a:fillRect/>
          </a:stretch>
        </p:blipFill>
        <p:spPr bwMode="auto">
          <a:xfrm>
            <a:off x="323528" y="1268760"/>
            <a:ext cx="8596647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16016" y="1124744"/>
          <a:ext cx="83709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6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124744"/>
                        <a:ext cx="83709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44008" y="2924944"/>
          <a:ext cx="1000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7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924944"/>
                        <a:ext cx="10001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27984" y="4797152"/>
          <a:ext cx="98010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8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97152"/>
                        <a:ext cx="98010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300192" y="4797152"/>
          <a:ext cx="1009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9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797152"/>
                        <a:ext cx="10096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08104" y="5013176"/>
          <a:ext cx="449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0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013176"/>
                        <a:ext cx="4492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flipV="1">
            <a:off x="5724128" y="4509120"/>
            <a:ext cx="0" cy="36004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5724128" y="4221088"/>
            <a:ext cx="0" cy="86409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5004048" y="4221088"/>
            <a:ext cx="288032" cy="72008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cxnSp>
        <p:nvCxnSpPr>
          <p:cNvPr id="23" name="Straight Arrow Connector 22"/>
          <p:cNvCxnSpPr/>
          <p:nvPr/>
        </p:nvCxnSpPr>
        <p:spPr bwMode="auto">
          <a:xfrm flipH="1" flipV="1">
            <a:off x="6156176" y="4221088"/>
            <a:ext cx="504056" cy="648072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sp>
        <p:nvSpPr>
          <p:cNvPr id="27" name="TextBox 26"/>
          <p:cNvSpPr txBox="1"/>
          <p:nvPr/>
        </p:nvSpPr>
        <p:spPr>
          <a:xfrm>
            <a:off x="755576" y="1124744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Original signal: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9552" y="2852936"/>
            <a:ext cx="3096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Sampled signal: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3923928" y="3429000"/>
            <a:ext cx="1296144" cy="72008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5536" y="5229200"/>
            <a:ext cx="61926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Apply ideal </a:t>
            </a:r>
            <a:r>
              <a:rPr lang="en-US" sz="2400" dirty="0" err="1" smtClean="0">
                <a:solidFill>
                  <a:schemeClr val="tx1"/>
                </a:solidFill>
              </a:rPr>
              <a:t>lowpass</a:t>
            </a:r>
            <a:r>
              <a:rPr lang="en-US" sz="2400" dirty="0" smtClean="0">
                <a:solidFill>
                  <a:schemeClr val="tx1"/>
                </a:solidFill>
              </a:rPr>
              <a:t> filter with bandwidth between</a:t>
            </a:r>
            <a:r>
              <a:rPr lang="en-US" sz="2400" i="1" dirty="0" smtClean="0">
                <a:solidFill>
                  <a:schemeClr val="tx1"/>
                </a:solidFill>
              </a:rPr>
              <a:t> B</a:t>
            </a:r>
            <a:r>
              <a:rPr lang="en-US" sz="2400" dirty="0" smtClean="0">
                <a:solidFill>
                  <a:schemeClr val="tx1"/>
                </a:solidFill>
              </a:rPr>
              <a:t> and </a:t>
            </a:r>
            <a:r>
              <a:rPr lang="el-GR" sz="2400" i="1" dirty="0" smtClean="0">
                <a:solidFill>
                  <a:schemeClr val="tx1"/>
                </a:solidFill>
              </a:rPr>
              <a:t>ω</a:t>
            </a:r>
            <a:r>
              <a:rPr lang="en-US" sz="2400" i="1" baseline="-25000" dirty="0" smtClean="0">
                <a:solidFill>
                  <a:schemeClr val="tx1"/>
                </a:solidFill>
              </a:rPr>
              <a:t>s</a:t>
            </a:r>
            <a:r>
              <a:rPr lang="en-US" sz="2400" i="1" dirty="0" smtClean="0">
                <a:solidFill>
                  <a:schemeClr val="tx1"/>
                </a:solidFill>
              </a:rPr>
              <a:t>-B.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3203848" y="4221088"/>
            <a:ext cx="720080" cy="1080120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4.1 Reconstruc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3568" y="1124744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Sampling theorem: Original signal can be recovered perfectly as long as it is sampled above the </a:t>
            </a:r>
            <a:r>
              <a:rPr lang="en-US" sz="2400" i="1" dirty="0" err="1" smtClean="0">
                <a:solidFill>
                  <a:schemeClr val="tx1"/>
                </a:solidFill>
              </a:rPr>
              <a:t>Nyquist</a:t>
            </a:r>
            <a:r>
              <a:rPr lang="en-US" sz="2400" i="1" dirty="0" smtClean="0">
                <a:solidFill>
                  <a:schemeClr val="tx1"/>
                </a:solidFill>
              </a:rPr>
              <a:t> rate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i="1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568" y="2492896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The </a:t>
            </a:r>
            <a:r>
              <a:rPr lang="en-US" sz="2400" dirty="0" err="1" smtClean="0">
                <a:solidFill>
                  <a:schemeClr val="tx1"/>
                </a:solidFill>
              </a:rPr>
              <a:t>Nyquist</a:t>
            </a:r>
            <a:r>
              <a:rPr lang="en-US" sz="2400" dirty="0" smtClean="0">
                <a:solidFill>
                  <a:schemeClr val="tx1"/>
                </a:solidFill>
              </a:rPr>
              <a:t> rate is twice the bandwidth of the original signal:</a:t>
            </a:r>
            <a:endParaRPr lang="en-US" sz="2400" i="1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059832" y="3284984"/>
          <a:ext cx="282031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9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284984"/>
                        <a:ext cx="2820313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83568" y="4509120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In practice, signals are oversampled, i.e., </a:t>
            </a:r>
            <a:endParaRPr lang="en-US" sz="2400" i="1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433513" y="5300663"/>
          <a:ext cx="63627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0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5300663"/>
                        <a:ext cx="63627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4.2 Reconstruction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3568" y="1124744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Interpolation (reconstruction) formula is derived from the impulse response of the ideal low-pass filter:</a:t>
            </a:r>
            <a:endParaRPr lang="en-US" sz="2400" i="1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5576" y="2420888"/>
          <a:ext cx="7825470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8" name="Equation" r:id="rId3" imgW="2400120" imgH="507960" progId="Equation.DSMT4">
                  <p:embed/>
                </p:oleObj>
              </mc:Choice>
              <mc:Fallback>
                <p:oleObj name="Equation" r:id="rId3" imgW="24001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20888"/>
                        <a:ext cx="7825470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4365104"/>
            <a:ext cx="80648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This shows how to “connect the dots” between the samples to recover the original signal. </a:t>
            </a:r>
            <a:r>
              <a:rPr lang="en-US" sz="2400" dirty="0" smtClean="0"/>
              <a:t>Notice that every sample contributes to every time point.</a:t>
            </a:r>
            <a:r>
              <a:rPr lang="en-US" sz="2400" dirty="0" smtClean="0">
                <a:solidFill>
                  <a:schemeClr val="tx1"/>
                </a:solidFill>
              </a:rPr>
              <a:t> It is not as simple as connecting the dots with straight lines!</a:t>
            </a:r>
            <a:endParaRPr lang="en-US" sz="2400" i="1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4.3 Aliasing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3568" y="1124744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If the sampling rate is below the </a:t>
            </a:r>
            <a:r>
              <a:rPr lang="en-US" sz="2400" dirty="0" err="1" smtClean="0">
                <a:solidFill>
                  <a:schemeClr val="tx1"/>
                </a:solidFill>
              </a:rPr>
              <a:t>Nyquist</a:t>
            </a:r>
            <a:r>
              <a:rPr lang="en-US" sz="2400" dirty="0" smtClean="0">
                <a:solidFill>
                  <a:schemeClr val="tx1"/>
                </a:solidFill>
              </a:rPr>
              <a:t> rate, </a:t>
            </a:r>
            <a:r>
              <a:rPr lang="en-US" sz="2400" i="1" dirty="0" smtClean="0">
                <a:solidFill>
                  <a:schemeClr val="tx1"/>
                </a:solidFill>
              </a:rPr>
              <a:t>aliasing</a:t>
            </a:r>
            <a:r>
              <a:rPr lang="en-US" sz="2400" dirty="0" smtClean="0">
                <a:solidFill>
                  <a:schemeClr val="tx1"/>
                </a:solidFill>
              </a:rPr>
              <a:t> occurs. </a:t>
            </a:r>
            <a:endParaRPr lang="en-US" sz="2400" i="1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2" cstate="print"/>
          <a:srcRect l="5407" t="34938" r="3047" b="29625"/>
          <a:stretch>
            <a:fillRect/>
          </a:stretch>
        </p:blipFill>
        <p:spPr bwMode="auto">
          <a:xfrm>
            <a:off x="395536" y="2492896"/>
            <a:ext cx="8432937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2</a:t>
            </a:fld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848600" cy="765448"/>
          </a:xfrm>
        </p:spPr>
        <p:txBody>
          <a:bodyPr/>
          <a:lstStyle/>
          <a:p>
            <a:pPr>
              <a:spcAft>
                <a:spcPct val="25000"/>
              </a:spcAft>
            </a:pPr>
            <a:r>
              <a:rPr lang="en-US" dirty="0" smtClean="0"/>
              <a:t>To avoid phase distortion:</a:t>
            </a:r>
            <a:endParaRPr lang="en-US" i="1" dirty="0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3.1 Ideal Filters – Linear Phase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11760" y="1916832"/>
          <a:ext cx="3205811" cy="75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5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16832"/>
                        <a:ext cx="3205811" cy="759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827584" y="2708920"/>
            <a:ext cx="7848600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588"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5000"/>
              </a:spcAft>
              <a:buClrTx/>
              <a:buSzTx/>
              <a:tabLst/>
              <a:defRPr/>
            </a:pPr>
            <a:r>
              <a:rPr lang="en-US" sz="3200" kern="0" dirty="0" smtClean="0">
                <a:solidFill>
                  <a:schemeClr val="tx1"/>
                </a:solidFill>
                <a:latin typeface="+mn-lt"/>
              </a:rPr>
              <a:t>for all </a:t>
            </a:r>
            <a:r>
              <a:rPr lang="el-GR" sz="3200" i="1" kern="0" dirty="0" smtClean="0">
                <a:solidFill>
                  <a:schemeClr val="tx1"/>
                </a:solidFill>
                <a:latin typeface="+mn-lt"/>
              </a:rPr>
              <a:t>ω</a:t>
            </a:r>
            <a:r>
              <a:rPr lang="en-US" sz="3200" kern="0" dirty="0" smtClean="0">
                <a:solidFill>
                  <a:schemeClr val="tx1"/>
                </a:solidFill>
                <a:latin typeface="+mn-lt"/>
              </a:rPr>
              <a:t> in the </a:t>
            </a:r>
            <a:r>
              <a:rPr lang="en-US" sz="3200" kern="0" dirty="0" err="1" smtClean="0">
                <a:solidFill>
                  <a:schemeClr val="tx1"/>
                </a:solidFill>
                <a:latin typeface="+mn-lt"/>
              </a:rPr>
              <a:t>passband</a:t>
            </a:r>
            <a:r>
              <a:rPr lang="en-US" sz="3200" kern="0" dirty="0" smtClean="0">
                <a:solidFill>
                  <a:schemeClr val="tx1"/>
                </a:solidFill>
                <a:latin typeface="+mn-lt"/>
              </a:rPr>
              <a:t>, where </a:t>
            </a:r>
            <a:r>
              <a:rPr lang="en-US" sz="3200" i="1" kern="0" dirty="0" smtClean="0">
                <a:solidFill>
                  <a:schemeClr val="tx1"/>
                </a:solidFill>
                <a:latin typeface="+mn-lt"/>
              </a:rPr>
              <a:t>t</a:t>
            </a:r>
            <a:r>
              <a:rPr lang="en-US" sz="3200" i="1" kern="0" baseline="-25000" dirty="0" smtClean="0">
                <a:solidFill>
                  <a:schemeClr val="tx1"/>
                </a:solidFill>
                <a:latin typeface="+mn-lt"/>
              </a:rPr>
              <a:t>d</a:t>
            </a:r>
            <a:r>
              <a:rPr lang="en-US" sz="3200" kern="0" dirty="0" smtClean="0">
                <a:solidFill>
                  <a:schemeClr val="tx1"/>
                </a:solidFill>
                <a:latin typeface="+mn-lt"/>
              </a:rPr>
              <a:t> is a fixed positive number. Then the response to a sinusoidal input is:</a:t>
            </a:r>
            <a:endParaRPr kumimoji="0" lang="en-US" sz="32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19672" y="4437112"/>
          <a:ext cx="625749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6" name="Equation" r:id="rId5" imgW="2006280" imgH="507960" progId="Equation.DSMT4">
                  <p:embed/>
                </p:oleObj>
              </mc:Choice>
              <mc:Fallback>
                <p:oleObj name="Equation" r:id="rId5" imgW="2006280" imgH="507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437112"/>
                        <a:ext cx="6257495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3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3.1 Ideal Filters – Linear Phase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2" cstate="print"/>
          <a:srcRect l="20563" t="39352" r="20448" b="5043"/>
          <a:stretch>
            <a:fillRect/>
          </a:stretch>
        </p:blipFill>
        <p:spPr bwMode="auto">
          <a:xfrm>
            <a:off x="611559" y="1196752"/>
            <a:ext cx="8150693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4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3.2 Linear Phase Low-Pass Filter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 cstate="print"/>
          <a:srcRect l="32815" t="36986" r="25689" b="48817"/>
          <a:stretch>
            <a:fillRect/>
          </a:stretch>
        </p:blipFill>
        <p:spPr bwMode="auto">
          <a:xfrm>
            <a:off x="683567" y="1196752"/>
            <a:ext cx="7590843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2" cstate="print"/>
          <a:srcRect l="34156" t="61831" r="28120" b="25155"/>
          <a:stretch>
            <a:fillRect/>
          </a:stretch>
        </p:blipFill>
        <p:spPr bwMode="auto">
          <a:xfrm>
            <a:off x="827584" y="2924944"/>
            <a:ext cx="7200800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2" cstate="print"/>
          <a:srcRect l="33401" t="80760" r="28120" b="6226"/>
          <a:stretch>
            <a:fillRect/>
          </a:stretch>
        </p:blipFill>
        <p:spPr bwMode="auto">
          <a:xfrm>
            <a:off x="611560" y="4581128"/>
            <a:ext cx="7678671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5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3.2 Linear Phase Low-Pass Filter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3" cstate="print"/>
          <a:srcRect l="39605" t="38169" r="24935" b="33437"/>
          <a:stretch>
            <a:fillRect/>
          </a:stretch>
        </p:blipFill>
        <p:spPr bwMode="auto">
          <a:xfrm>
            <a:off x="1043608" y="1412776"/>
            <a:ext cx="6909768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55976" y="1484784"/>
          <a:ext cx="1152128" cy="65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1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484784"/>
                        <a:ext cx="1152128" cy="658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6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3.2 Linear Phase Low-Pass Filter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85800" y="1295400"/>
            <a:ext cx="7848600" cy="765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5000"/>
              </a:spcAft>
              <a:buClrTx/>
              <a:buSzTx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t’s do this in the time domain:</a:t>
            </a:r>
            <a:endParaRPr kumimoji="0" lang="en-US" sz="32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94563" name="Picture 3"/>
          <p:cNvPicPr>
            <a:picLocks noChangeAspect="1" noChangeArrowheads="1"/>
          </p:cNvPicPr>
          <p:nvPr/>
        </p:nvPicPr>
        <p:blipFill>
          <a:blip r:embed="rId3" cstate="print"/>
          <a:srcRect l="48809" t="69841" r="31960" b="25397"/>
          <a:stretch>
            <a:fillRect/>
          </a:stretch>
        </p:blipFill>
        <p:spPr bwMode="auto">
          <a:xfrm>
            <a:off x="1475656" y="2060848"/>
            <a:ext cx="5040560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64" name="Picture 4"/>
          <p:cNvPicPr>
            <a:picLocks noChangeAspect="1" noChangeArrowheads="1"/>
          </p:cNvPicPr>
          <p:nvPr/>
        </p:nvPicPr>
        <p:blipFill>
          <a:blip r:embed="rId4" cstate="print"/>
          <a:srcRect l="38390" t="68905" r="23220" b="13376"/>
          <a:stretch>
            <a:fillRect/>
          </a:stretch>
        </p:blipFill>
        <p:spPr bwMode="auto">
          <a:xfrm>
            <a:off x="899592" y="2924944"/>
            <a:ext cx="374441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16016" y="3284984"/>
          <a:ext cx="30099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7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284984"/>
                        <a:ext cx="30099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66" name="Picture 6"/>
          <p:cNvPicPr>
            <a:picLocks noChangeAspect="1" noChangeArrowheads="1"/>
          </p:cNvPicPr>
          <p:nvPr/>
        </p:nvPicPr>
        <p:blipFill>
          <a:blip r:embed="rId7" cstate="print"/>
          <a:srcRect l="25101" t="41343" r="42415" b="46188"/>
          <a:stretch>
            <a:fillRect/>
          </a:stretch>
        </p:blipFill>
        <p:spPr bwMode="auto">
          <a:xfrm>
            <a:off x="1691680" y="4725144"/>
            <a:ext cx="4752528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691680" y="4149080"/>
            <a:ext cx="5328592" cy="765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25000"/>
              </a:spcAft>
              <a:buClrTx/>
              <a:buSzTx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using time-shift property:</a:t>
            </a:r>
            <a:endParaRPr kumimoji="0" lang="en-US" sz="32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7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3.2 Linear Phase Low-Pass Filter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95587" name="Picture 3"/>
          <p:cNvPicPr>
            <a:picLocks noChangeAspect="1" noChangeArrowheads="1"/>
          </p:cNvPicPr>
          <p:nvPr/>
        </p:nvPicPr>
        <p:blipFill>
          <a:blip r:embed="rId2" cstate="print"/>
          <a:srcRect l="9611" t="42105" r="4843" b="3074"/>
          <a:stretch>
            <a:fillRect/>
          </a:stretch>
        </p:blipFill>
        <p:spPr bwMode="auto">
          <a:xfrm>
            <a:off x="251520" y="1556792"/>
            <a:ext cx="8604448" cy="4135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 bwMode="auto">
          <a:xfrm>
            <a:off x="827584" y="3068960"/>
            <a:ext cx="2160240" cy="2304256"/>
          </a:xfrm>
          <a:prstGeom prst="rect">
            <a:avLst/>
          </a:prstGeom>
          <a:solidFill>
            <a:srgbClr val="FF0000">
              <a:alpha val="1803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Verdan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5661248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Non-Causal !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79912" y="5517232"/>
            <a:ext cx="4104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Impulse response starts before t = 0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8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3.2 Linear Phase Low-Pass Filter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1412776"/>
            <a:ext cx="79208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Ideal filters are non-causal, due to the unrealistic vertical cutoffs.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Design of realistic causal filters will be addressed later. 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9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5.4 Sampling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9592" y="1268760"/>
          <a:ext cx="781815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4" name="Equation" r:id="rId3" imgW="3352680" imgH="431640" progId="Equation.DSMT4">
                  <p:embed/>
                </p:oleObj>
              </mc:Choice>
              <mc:Fallback>
                <p:oleObj name="Equation" r:id="rId3" imgW="3352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68760"/>
                        <a:ext cx="781815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59631" y="2636912"/>
          <a:ext cx="6005467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5" name="Equation" r:id="rId5" imgW="1765080" imgH="507960" progId="Equation.DSMT4">
                  <p:embed/>
                </p:oleObj>
              </mc:Choice>
              <mc:Fallback>
                <p:oleObj name="Equation" r:id="rId5" imgW="17650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1" y="2636912"/>
                        <a:ext cx="6005467" cy="172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4725144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where </a:t>
            </a:r>
            <a:r>
              <a:rPr lang="en-US" sz="2400" i="1" dirty="0" smtClean="0">
                <a:solidFill>
                  <a:schemeClr val="tx1"/>
                </a:solidFill>
              </a:rPr>
              <a:t>T</a:t>
            </a:r>
            <a:r>
              <a:rPr lang="en-US" sz="2400" dirty="0" smtClean="0">
                <a:solidFill>
                  <a:schemeClr val="tx1"/>
                </a:solidFill>
              </a:rPr>
              <a:t> is the sampling interval, and </a:t>
            </a:r>
            <a:r>
              <a:rPr lang="en-US" sz="2400" i="1" dirty="0" smtClean="0">
                <a:solidFill>
                  <a:schemeClr val="tx1"/>
                </a:solidFill>
              </a:rPr>
              <a:t>n</a:t>
            </a:r>
            <a:r>
              <a:rPr lang="en-US" sz="2400" dirty="0" smtClean="0">
                <a:solidFill>
                  <a:schemeClr val="tx1"/>
                </a:solidFill>
              </a:rPr>
              <a:t> is the sample number.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folHlink"/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folHlink"/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10</TotalTime>
  <Words>348</Words>
  <Application>Microsoft Office PowerPoint</Application>
  <PresentationFormat>On-screen Show (4:3)</PresentationFormat>
  <Paragraphs>68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Chapter 5 Ideal Filters, Sampling, and Reconstruction Sections 5.3-5.4 Wed. June 26, 2013</vt:lpstr>
      <vt:lpstr>5.3.1 Ideal Filters – Linear Phase</vt:lpstr>
      <vt:lpstr>5.3.1 Ideal Filters – Linear Phase</vt:lpstr>
      <vt:lpstr>5.3.2 Linear Phase Low-Pass Filter</vt:lpstr>
      <vt:lpstr>5.3.2 Linear Phase Low-Pass Filter</vt:lpstr>
      <vt:lpstr>5.3.2 Linear Phase Low-Pass Filter</vt:lpstr>
      <vt:lpstr>5.3.2 Linear Phase Low-Pass Filter</vt:lpstr>
      <vt:lpstr>5.3.2 Linear Phase Low-Pass Filter</vt:lpstr>
      <vt:lpstr>5.4 Sampling</vt:lpstr>
      <vt:lpstr>5.4 Sampling</vt:lpstr>
      <vt:lpstr>5.4 Sampling</vt:lpstr>
      <vt:lpstr>5.4 Sampling</vt:lpstr>
      <vt:lpstr>5.4.1 Reconstruction</vt:lpstr>
      <vt:lpstr>5.4.1 Reconstruction</vt:lpstr>
      <vt:lpstr>5.4.2 Reconstruction</vt:lpstr>
      <vt:lpstr>5.4.3 Aliasing</vt:lpstr>
    </vt:vector>
  </TitlesOfParts>
  <Company>University of Califor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: Digital Image Fundamentals</dc:title>
  <dc:creator>Luca Lucchese</dc:creator>
  <cp:lastModifiedBy>Thad Roppel</cp:lastModifiedBy>
  <cp:revision>267</cp:revision>
  <cp:lastPrinted>2013-05-17T15:20:42Z</cp:lastPrinted>
  <dcterms:created xsi:type="dcterms:W3CDTF">2002-08-26T17:38:25Z</dcterms:created>
  <dcterms:modified xsi:type="dcterms:W3CDTF">2013-06-26T16:13:25Z</dcterms:modified>
</cp:coreProperties>
</file>